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3AA8" w:rsidRPr="00301DFF" w:rsidRDefault="00313AA8" w:rsidP="00313AA8">
      <w:pPr>
        <w:tabs>
          <w:tab w:val="left" w:pos="1197"/>
        </w:tabs>
        <w:jc w:val="both"/>
      </w:pPr>
      <w:r>
        <w:t>41</w:t>
      </w:r>
      <w:r w:rsidRPr="00301DFF">
        <w:t>Radianţa energetică a unui corp absolut negru este</w:t>
      </w:r>
      <w:r w:rsidRPr="00301DFF">
        <w:rPr>
          <w:position w:val="-6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71.25pt;height:15.75pt" o:ole="">
            <v:imagedata r:id="rId4" o:title=""/>
          </v:shape>
          <o:OLEObject Type="Embed" ProgID="Equation.DSMT4" ShapeID="_x0000_i1049" DrawAspect="Content" ObjectID="_1527257221" r:id="rId5"/>
        </w:object>
      </w:r>
      <w:r w:rsidRPr="00301DFF">
        <w:t>. Determinaţi lungimea de undă ce corespunde maximului densităţii spectrale a radianţei energetice a acestui corp.</w:t>
      </w:r>
    </w:p>
    <w:p w:rsidR="00B915AB" w:rsidRDefault="00B915AB" w:rsidP="00313AA8"/>
    <w:p w:rsidR="00313AA8" w:rsidRDefault="00313AA8" w:rsidP="00313AA8">
      <m:oMath>
        <m:r>
          <w:rPr>
            <w:rFonts w:ascii="Cambria Math" w:hAnsi="Cambria Math"/>
          </w:rPr>
          <m:t>R=δ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=&gt;T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R</m:t>
                </m:r>
              </m:num>
              <m:den>
                <m:r>
                  <w:rPr>
                    <w:rFonts w:ascii="Cambria Math" w:hAnsi="Cambria Math"/>
                  </w:rPr>
                  <m:t>δ</m:t>
                </m:r>
              </m:den>
            </m:f>
          </m:e>
        </m:rad>
      </m:oMath>
      <w:r w:rsidR="006666CC">
        <w:t xml:space="preserve">    unde: T </w:t>
      </w:r>
      <w:r w:rsidR="006666CC">
        <w:t>–</w:t>
      </w:r>
      <w:r w:rsidR="006666CC">
        <w:t xml:space="preserve"> perioada</w:t>
      </w:r>
    </w:p>
    <w:p w:rsidR="006666CC" w:rsidRDefault="006666CC" w:rsidP="00313AA8">
      <w:r>
        <w:tab/>
      </w:r>
      <w:r>
        <w:tab/>
      </w:r>
      <w:r>
        <w:tab/>
      </w:r>
      <w:r>
        <w:tab/>
        <w:t xml:space="preserve">   R – radiația energetică</w:t>
      </w:r>
      <w:r>
        <w:tab/>
      </w:r>
      <w:r>
        <w:tab/>
      </w:r>
      <w:r>
        <w:tab/>
      </w:r>
      <w:bookmarkStart w:id="0" w:name="_GoBack"/>
      <w:bookmarkEnd w:id="0"/>
      <w:r>
        <w:tab/>
        <w:t xml:space="preserve"> </w:t>
      </w:r>
    </w:p>
    <w:p w:rsidR="006666CC" w:rsidRPr="00313AA8" w:rsidRDefault="006666CC" w:rsidP="006666CC">
      <w:pPr>
        <w:ind w:left="2124" w:firstLine="708"/>
      </w:pPr>
      <w:r>
        <w:t xml:space="preserve">   </w:t>
      </w:r>
      <m:oMath>
        <m:r>
          <w:rPr>
            <w:rFonts w:ascii="Cambria Math" w:hAnsi="Cambria Math"/>
          </w:rPr>
          <m:t>δ</m:t>
        </m:r>
      </m:oMath>
      <w:r>
        <w:t xml:space="preserve"> – constanta Stefan-Boltzman</w:t>
      </w:r>
    </w:p>
    <w:p w:rsidR="00313AA8" w:rsidRDefault="00313AA8" w:rsidP="00313AA8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>=b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δ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</m:e>
        </m:rad>
      </m:oMath>
      <w:r w:rsidR="006666CC">
        <w:t xml:space="preserve"> unde b – constanta lui Wien</w:t>
      </w:r>
    </w:p>
    <w:p w:rsidR="006666CC" w:rsidRDefault="006666CC" w:rsidP="00313AA8"/>
    <w:p w:rsidR="006666CC" w:rsidRPr="00B3337A" w:rsidRDefault="006666CC" w:rsidP="00313AA8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=2,9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>*</m:t>
          </m:r>
          <m:rad>
            <m:radPr>
              <m:ctrlPr>
                <w:rPr>
                  <w:rFonts w:ascii="Cambria Math" w:hAnsi="Cambria Math"/>
                  <w:i/>
                </w:rPr>
              </m:ctrlPr>
            </m:radPr>
            <m:deg>
              <m:r>
                <w:rPr>
                  <w:rFonts w:ascii="Cambria Math" w:hAnsi="Cambria Math"/>
                </w:rPr>
                <m:t>4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,67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</w:rPr>
            <m:t>=3,4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 xml:space="preserve"> m</m:t>
          </m:r>
        </m:oMath>
      </m:oMathPara>
    </w:p>
    <w:p w:rsidR="00B3337A" w:rsidRPr="00313AA8" w:rsidRDefault="00B3337A" w:rsidP="00313AA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Răspuns: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3,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m</m:t>
        </m:r>
      </m:oMath>
    </w:p>
    <w:sectPr w:rsidR="00B3337A" w:rsidRPr="00313AA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mall Fonts">
    <w:altName w:val="Arial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3EF3"/>
    <w:rsid w:val="00034B9F"/>
    <w:rsid w:val="0027184F"/>
    <w:rsid w:val="00313AA8"/>
    <w:rsid w:val="0056385E"/>
    <w:rsid w:val="006666CC"/>
    <w:rsid w:val="00913EF3"/>
    <w:rsid w:val="00B3337A"/>
    <w:rsid w:val="00B91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E27E8A"/>
  <w15:chartTrackingRefBased/>
  <w15:docId w15:val="{11675E65-F04E-45D1-BCBB-B73B5264AE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385E"/>
    <w:pPr>
      <w:spacing w:after="0" w:line="240" w:lineRule="auto"/>
    </w:pPr>
    <w:rPr>
      <w:rFonts w:ascii="Times New Roman" w:eastAsia="Small Fonts" w:hAnsi="Times New Roman" w:cs="Times New Roman"/>
      <w:sz w:val="24"/>
      <w:szCs w:val="20"/>
      <w:lang w:val="ro-RO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6385E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B915A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lang w:val="ru-RU"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915AB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19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71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4523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9902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2600128">
                      <w:marLeft w:val="0"/>
                      <w:marRight w:val="0"/>
                      <w:marTop w:val="4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19698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8576950">
                              <w:marLeft w:val="2070"/>
                              <w:marRight w:val="381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230623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148660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795890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2372551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3518306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4200398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34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2341834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3772365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8055808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1072427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7656217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972441241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97926646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60577352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2</Words>
  <Characters>416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u Cervac</dc:creator>
  <cp:keywords/>
  <dc:description/>
  <cp:lastModifiedBy>Petru Cervac</cp:lastModifiedBy>
  <cp:revision>2</cp:revision>
  <dcterms:created xsi:type="dcterms:W3CDTF">2016-06-12T14:17:00Z</dcterms:created>
  <dcterms:modified xsi:type="dcterms:W3CDTF">2016-06-12T14:17:00Z</dcterms:modified>
</cp:coreProperties>
</file>